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1" autoAdjust="0"/>
    <p:restoredTop sz="94660"/>
  </p:normalViewPr>
  <p:slideViewPr>
    <p:cSldViewPr snapToGrid="0">
      <p:cViewPr varScale="1">
        <p:scale>
          <a:sx n="81" d="100"/>
          <a:sy n="81" d="100"/>
        </p:scale>
        <p:origin x="6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18F62C-CCF5-4691-AA32-716740609C15}" type="datetimeFigureOut">
              <a:rPr lang="en-US" smtClean="0"/>
              <a:t>10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67882B-8081-4293-9094-57ABB9A319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8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67882B-8081-4293-9094-57ABB9A3190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60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0943C-0C6D-4CD6-9D57-8D326F08E7CE}" type="datetime1">
              <a:rPr lang="en-US" smtClean="0"/>
              <a:t>10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AC3C3-F2CD-4594-AAE4-F515370E3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400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15A9D-D423-48A9-816A-5923E2E86EC2}" type="datetime1">
              <a:rPr lang="en-US" smtClean="0"/>
              <a:t>10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AC3C3-F2CD-4594-AAE4-F515370E3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2461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0F39D0-6C33-4B6F-9C48-B7B0323070AB}" type="datetime1">
              <a:rPr lang="en-US" smtClean="0"/>
              <a:t>10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AC3C3-F2CD-4594-AAE4-F515370E3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7436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CBE63-7AB4-4833-A189-00DB042C8BDA}" type="datetime1">
              <a:rPr lang="en-US" smtClean="0"/>
              <a:t>10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AC3C3-F2CD-4594-AAE4-F515370E3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4526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5B47E-FE66-48E5-81B4-0DA15BBB8186}" type="datetime1">
              <a:rPr lang="en-US" smtClean="0"/>
              <a:t>10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AC3C3-F2CD-4594-AAE4-F515370E3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9137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C1F2A-6AF8-4100-A0C5-D05FC0F2996A}" type="datetime1">
              <a:rPr lang="en-US" smtClean="0"/>
              <a:t>10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AC3C3-F2CD-4594-AAE4-F515370E3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374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8BC97-2A8D-4927-ADBB-29C31F084934}" type="datetime1">
              <a:rPr lang="en-US" smtClean="0"/>
              <a:t>10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AC3C3-F2CD-4594-AAE4-F515370E3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084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D6B90-D297-4DAB-AFC3-3F172A6F2D71}" type="datetime1">
              <a:rPr lang="en-US" smtClean="0"/>
              <a:t>10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AC3C3-F2CD-4594-AAE4-F515370E3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562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CE702-2F1C-45AC-9177-811EF5DE0CF7}" type="datetime1">
              <a:rPr lang="en-US" smtClean="0"/>
              <a:t>10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AC3C3-F2CD-4594-AAE4-F515370E3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034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8CB49-58F1-4CD4-BB90-7516CE1A9DD6}" type="datetime1">
              <a:rPr lang="en-US" smtClean="0"/>
              <a:t>10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AC3C3-F2CD-4594-AAE4-F515370E3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9382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34EC4-D3DF-46FA-A3EB-8358067167F3}" type="datetime1">
              <a:rPr lang="en-US" smtClean="0"/>
              <a:t>10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AC3C3-F2CD-4594-AAE4-F515370E3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488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CA8F76-37EE-4031-B86D-03D595DC8EB6}" type="datetime1">
              <a:rPr lang="en-US" smtClean="0"/>
              <a:t>10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mputers as Components 4e © 2016 Marilyn Wol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CAC3C3-F2CD-4594-AAE4-F515370E3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93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cesses and operating systems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ngine control unit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773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gine ignition system creates electrical noise that can </a:t>
            </a:r>
            <a:r>
              <a:rPr lang="en-US" smtClean="0"/>
              <a:t>prevent unshielded </a:t>
            </a:r>
            <a:r>
              <a:rPr lang="en-US" dirty="0" smtClean="0"/>
              <a:t>controller from operating.</a:t>
            </a:r>
          </a:p>
          <a:p>
            <a:r>
              <a:rPr lang="en-US" dirty="0" smtClean="0"/>
              <a:t>Engine compartment runs at high temperature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969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 of oper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Throttle is command input.</a:t>
            </a:r>
          </a:p>
          <a:p>
            <a:r>
              <a:rPr lang="en-US" dirty="0" smtClean="0"/>
              <a:t>Engine measures throttle, RPM, intake air volume, etc.</a:t>
            </a:r>
          </a:p>
          <a:p>
            <a:r>
              <a:rPr lang="en-US" dirty="0" smtClean="0"/>
              <a:t>Controller computes injector pulse width and spark.</a:t>
            </a:r>
            <a:endParaRPr lang="en-US" dirty="0"/>
          </a:p>
        </p:txBody>
      </p:sp>
      <p:pic>
        <p:nvPicPr>
          <p:cNvPr id="10" name="Content Placeholder 9" descr="f06-36-9780123884367.eps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6324600" y="2133601"/>
            <a:ext cx="3989554" cy="2638425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3292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ments</a:t>
            </a:r>
            <a:endParaRPr lang="en-US" dirty="0"/>
          </a:p>
        </p:txBody>
      </p:sp>
      <p:pic>
        <p:nvPicPr>
          <p:cNvPr id="8" name="Content Placeholder 7" descr="f06-37-9780123884367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667000" y="2341936"/>
            <a:ext cx="6934200" cy="3211140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339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gine controller data periods</a:t>
            </a:r>
            <a:endParaRPr lang="en-US" dirty="0"/>
          </a:p>
        </p:txBody>
      </p:sp>
      <p:pic>
        <p:nvPicPr>
          <p:cNvPr id="6" name="Content Placeholder 5" descr="f06-38-9780123884367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276600" y="1905000"/>
            <a:ext cx="5486400" cy="3500650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504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gine control 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initial value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pplies corrections for warm-up, throttle opening, oxygen sensor, battery voltage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200401" y="2590801"/>
          <a:ext cx="383871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2590801"/>
                        <a:ext cx="3838717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00401" y="3581401"/>
          <a:ext cx="3124201" cy="57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581401"/>
                        <a:ext cx="3124201" cy="573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62600" y="2870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70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356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gine controller class diagram</a:t>
            </a:r>
            <a:endParaRPr lang="en-US" dirty="0"/>
          </a:p>
        </p:txBody>
      </p:sp>
      <p:pic>
        <p:nvPicPr>
          <p:cNvPr id="6" name="Content Placeholder 5" descr="f06-39-9780123884367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886200" y="1898354"/>
            <a:ext cx="4191000" cy="3969047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2116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ottle position sensing state diagram</a:t>
            </a:r>
            <a:endParaRPr lang="en-US" dirty="0"/>
          </a:p>
        </p:txBody>
      </p:sp>
      <p:pic>
        <p:nvPicPr>
          <p:cNvPr id="6" name="Content Placeholder 5" descr="f06-40-9780123884367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876800" y="1891852"/>
            <a:ext cx="1905000" cy="3708849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4903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jector pulse width and spark advance angle</a:t>
            </a:r>
            <a:endParaRPr lang="en-US" dirty="0"/>
          </a:p>
        </p:txBody>
      </p:sp>
      <p:pic>
        <p:nvPicPr>
          <p:cNvPr id="9" name="Content Placeholder 8" descr="f06-41-9780123884367.eps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3505201" y="2057400"/>
            <a:ext cx="1528011" cy="3225800"/>
          </a:xfrm>
        </p:spPr>
      </p:pic>
      <p:pic>
        <p:nvPicPr>
          <p:cNvPr id="10" name="Content Placeholder 9" descr="f06-42-9780123884367.eps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7391400" y="2145243"/>
            <a:ext cx="1524000" cy="3217333"/>
          </a:xfr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0600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nent design and testing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cesses at different periods must share state variables.</a:t>
            </a:r>
          </a:p>
          <a:p>
            <a:r>
              <a:rPr lang="en-US" dirty="0" smtClean="0"/>
              <a:t>Engine control is mode-dependent, requires multiple test cases.</a:t>
            </a:r>
          </a:p>
          <a:p>
            <a:r>
              <a:rPr lang="en-US" dirty="0" smtClean="0"/>
              <a:t>SAE has standards for coding practice, software development, requirements, and verification/validation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ers as Components 4e © 2016 Marilyn Wol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1305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0</Words>
  <Application>Microsoft Office PowerPoint</Application>
  <PresentationFormat>Widescreen</PresentationFormat>
  <Paragraphs>35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Equation</vt:lpstr>
      <vt:lpstr>Processes and operating systems</vt:lpstr>
      <vt:lpstr>Theory of operation</vt:lpstr>
      <vt:lpstr>Requirements</vt:lpstr>
      <vt:lpstr>Engine controller data periods</vt:lpstr>
      <vt:lpstr>Engine control calculations</vt:lpstr>
      <vt:lpstr>Engine controller class diagram</vt:lpstr>
      <vt:lpstr>Throttle position sensing state diagram</vt:lpstr>
      <vt:lpstr>Injector pulse width and spark advance angle</vt:lpstr>
      <vt:lpstr>Component design and testing</vt:lpstr>
      <vt:lpstr>System test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sses and operating systems</dc:title>
  <dc:creator>Marilyn</dc:creator>
  <cp:lastModifiedBy>Marilyn</cp:lastModifiedBy>
  <cp:revision>1</cp:revision>
  <dcterms:created xsi:type="dcterms:W3CDTF">2015-10-11T15:14:17Z</dcterms:created>
  <dcterms:modified xsi:type="dcterms:W3CDTF">2015-10-11T15:14:37Z</dcterms:modified>
</cp:coreProperties>
</file>